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022F" w:rsidRPr="00F130C2" w:rsidRDefault="009C022F">
      <w:pPr>
        <w:rPr>
          <w:b/>
          <w:color w:val="FF0000"/>
        </w:rPr>
      </w:pPr>
      <w:r w:rsidRPr="00F130C2">
        <w:rPr>
          <w:rFonts w:hint="eastAsia"/>
          <w:b/>
          <w:color w:val="FF0000"/>
        </w:rPr>
        <w:t>登入接口：</w:t>
      </w:r>
    </w:p>
    <w:p w:rsidR="009C022F" w:rsidRDefault="009C022F" w:rsidP="009C022F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/</w:t>
      </w: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user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ost</w:t>
      </w:r>
    </w:p>
    <w:p w:rsidR="009C022F" w:rsidRDefault="009C022F" w:rsidP="009C022F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9C022F" w:rsidRDefault="009C022F" w:rsidP="009C022F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Boddy</w:t>
      </w:r>
      <w:proofErr w:type="spellEnd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code</w:t>
      </w:r>
    </w:p>
    <w:p w:rsidR="009C022F" w:rsidRDefault="00F130C2" w:rsidP="009C022F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</w:t>
      </w:r>
    </w:p>
    <w:p w:rsidR="009C022F" w:rsidRDefault="00F130C2">
      <w:r w:rsidRPr="00F130C2">
        <w:t>{</w:t>
      </w:r>
      <w:proofErr w:type="gramStart"/>
      <w:r w:rsidRPr="00F130C2">
        <w:t>token</w:t>
      </w:r>
      <w:proofErr w:type="gramEnd"/>
      <w:r w:rsidRPr="00F130C2">
        <w:t>: "a4f1b1c1ae4685f2225dec14805ea676", pass: false}</w:t>
      </w:r>
    </w:p>
    <w:p w:rsidR="00F130C2" w:rsidRDefault="00F130C2">
      <w:r>
        <w:rPr>
          <w:rFonts w:hint="eastAsia"/>
        </w:rPr>
        <w:t>返回数据说明：</w:t>
      </w:r>
    </w:p>
    <w:p w:rsidR="00F130C2" w:rsidRDefault="00F130C2">
      <w:r>
        <w:rPr>
          <w:rFonts w:hint="eastAsia"/>
        </w:rPr>
        <w:t>token:</w:t>
      </w:r>
      <w:r>
        <w:rPr>
          <w:rFonts w:hint="eastAsia"/>
        </w:rPr>
        <w:t>为用户令牌需要保存，</w:t>
      </w:r>
    </w:p>
    <w:p w:rsidR="00F130C2" w:rsidRDefault="00F130C2">
      <w:r>
        <w:rPr>
          <w:rFonts w:hint="eastAsia"/>
        </w:rPr>
        <w:t>pass:</w:t>
      </w:r>
      <w:r>
        <w:rPr>
          <w:rFonts w:hint="eastAsia"/>
        </w:rPr>
        <w:t>表示该用户是否绑定学校，如果为</w:t>
      </w:r>
      <w:r>
        <w:rPr>
          <w:rFonts w:hint="eastAsia"/>
        </w:rPr>
        <w:t>false</w:t>
      </w:r>
      <w:r>
        <w:rPr>
          <w:rFonts w:hint="eastAsia"/>
        </w:rPr>
        <w:t>则跳转至学校登入界面</w:t>
      </w:r>
    </w:p>
    <w:p w:rsidR="00F130C2" w:rsidRDefault="00F130C2"/>
    <w:p w:rsidR="00F130C2" w:rsidRPr="00F130C2" w:rsidRDefault="00F130C2">
      <w:pPr>
        <w:rPr>
          <w:b/>
          <w:color w:val="FF0000"/>
        </w:rPr>
      </w:pPr>
      <w:r w:rsidRPr="00F130C2">
        <w:rPr>
          <w:rFonts w:hint="eastAsia"/>
          <w:b/>
          <w:color w:val="FF0000"/>
        </w:rPr>
        <w:t>学校登入接口：</w:t>
      </w:r>
    </w:p>
    <w:p w:rsidR="00F130C2" w:rsidRDefault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logi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ost</w:t>
      </w:r>
    </w:p>
    <w:p w:rsidR="00F130C2" w:rsidRDefault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F130C2" w:rsidRDefault="00F130C2" w:rsidP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eaders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当前用户的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Boddy</w:t>
      </w:r>
      <w:proofErr w:type="spellEnd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</w:t>
      </w: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userid</w:t>
      </w:r>
      <w:proofErr w:type="spellEnd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(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学号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),password(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密码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),school(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学校编号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)</w:t>
      </w:r>
    </w:p>
    <w:p w:rsidR="00F130C2" w:rsidRDefault="00F130C2" w:rsidP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F130C2" w:rsidRDefault="00F130C2" w:rsidP="00F130C2"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成功：</w:t>
      </w:r>
      <w:r w:rsidRPr="00F130C2">
        <w:t>{</w:t>
      </w:r>
      <w:proofErr w:type="gramStart"/>
      <w:r w:rsidRPr="00F130C2">
        <w:t>token</w:t>
      </w:r>
      <w:proofErr w:type="gramEnd"/>
      <w:r w:rsidRPr="00F130C2">
        <w:t>: "a4f1b1c1ae4685</w:t>
      </w:r>
      <w:r>
        <w:t>f2225dec14805ea676"</w:t>
      </w:r>
      <w:r w:rsidRPr="00F130C2">
        <w:t>}</w:t>
      </w:r>
    </w:p>
    <w:p w:rsidR="00F130C2" w:rsidRPr="00F130C2" w:rsidRDefault="00F130C2" w:rsidP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数据说明：</w:t>
      </w:r>
    </w:p>
    <w:p w:rsidR="00F130C2" w:rsidRPr="00F130C2" w:rsidRDefault="00F130C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替换当前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</w:p>
    <w:p w:rsidR="00F130C2" w:rsidRDefault="00F130C2"/>
    <w:p w:rsidR="00F52D00" w:rsidRPr="00F130C2" w:rsidRDefault="00BE76BB">
      <w:pPr>
        <w:rPr>
          <w:b/>
          <w:color w:val="FF0000"/>
        </w:rPr>
      </w:pPr>
      <w:r w:rsidRPr="00F130C2">
        <w:rPr>
          <w:rFonts w:hint="eastAsia"/>
          <w:b/>
          <w:color w:val="FF0000"/>
        </w:rPr>
        <w:t>用户信息接口：</w:t>
      </w:r>
    </w:p>
    <w:p w:rsidR="00BE76BB" w:rsidRDefault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user</w:t>
      </w:r>
      <w:r w:rsidR="009C022F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 w:rsidR="009C022F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 w:rsidR="009C022F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BE76BB" w:rsidRDefault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BE76BB" w:rsidRDefault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eaders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当前用户的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</w:p>
    <w:p w:rsidR="00BE76BB" w:rsidRDefault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nickname</w:t>
      </w:r>
      <w:proofErr w:type="gramEnd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school</w:t>
      </w:r>
      <w:proofErr w:type="gramEnd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"name": "</w:t>
      </w:r>
      <w:r w:rsidRPr="007A465C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中国传媒大学</w:t>
      </w:r>
      <w:r w:rsidRPr="007A465C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},</w:t>
      </w:r>
    </w:p>
    <w:p w:rsidR="007A465C" w:rsidRPr="007A465C" w:rsidRDefault="007A465C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judge</w:t>
      </w:r>
      <w:proofErr w:type="gramEnd"/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5</w:t>
      </w:r>
    </w:p>
    <w:p w:rsidR="00E83CF0" w:rsidRDefault="007A465C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7A465C" w:rsidRDefault="007A465C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</w:p>
    <w:p w:rsidR="007A465C" w:rsidRDefault="007A465C" w:rsidP="007A465C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用户发布接口：</w:t>
      </w:r>
    </w:p>
    <w:p w:rsid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t.cn:82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pi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/v1/user/publish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Get</w:t>
      </w:r>
    </w:p>
    <w:p w:rsid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需要数据：</w:t>
      </w:r>
    </w:p>
    <w:p w:rsid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Header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内传入当前用户的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token</w:t>
      </w:r>
    </w:p>
    <w:p w:rsid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返回数据：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xianyu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6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lastRenderedPageBreak/>
        <w:t xml:space="preserve">            "summary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bca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cab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]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7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bca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cab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]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8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bca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http://t.cn:82/images/cab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]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9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""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]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]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aotui</w:t>
      </w:r>
      <w:proofErr w:type="spellEnd"/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5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crib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4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tination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3.3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4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crib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3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tination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3.3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3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crib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2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tination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3.3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2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cribe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1",</w:t>
      </w:r>
    </w:p>
    <w:p w:rsidR="007A465C" w:rsidRP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tination": "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7A465C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": 3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</w:t>
      </w:r>
    </w:p>
    <w:p w:rsidR="007A465C" w:rsidRPr="007A465C" w:rsidRDefault="007A465C" w:rsidP="007A465C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 xml:space="preserve">    ]</w:t>
      </w:r>
    </w:p>
    <w:p w:rsidR="007A465C" w:rsidRDefault="007A465C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7A465C">
        <w:rPr>
          <w:rFonts w:ascii="Helvetica" w:hAnsi="Helvetica" w:cs="Helvetica"/>
          <w:sz w:val="18"/>
          <w:szCs w:val="18"/>
          <w:shd w:val="clear" w:color="auto" w:fill="FAFAFA"/>
        </w:rPr>
        <w:t>}</w:t>
      </w:r>
      <w:r w:rsidRPr="007A465C">
        <w:rPr>
          <w:rFonts w:ascii="Helvetica" w:hAnsi="Helvetica" w:cs="Helvetica"/>
          <w:position w:val="-4"/>
          <w:sz w:val="18"/>
          <w:szCs w:val="18"/>
          <w:shd w:val="clear" w:color="auto" w:fill="FAFAFA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pt;height:13.65pt" o:ole="">
            <v:imagedata r:id="rId5" o:title=""/>
          </v:shape>
          <o:OLEObject Type="Embed" ProgID="Equation.DSMT4" ShapeID="_x0000_i1025" DrawAspect="Content" ObjectID="_1582912415" r:id="rId6"/>
        </w:object>
      </w:r>
    </w:p>
    <w:p w:rsidR="002B13BD" w:rsidRDefault="002B13BD" w:rsidP="007A465C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</w:p>
    <w:p w:rsidR="007A465C" w:rsidRPr="002B13BD" w:rsidRDefault="002B13BD" w:rsidP="007A465C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用户接受接口：</w:t>
      </w:r>
    </w:p>
    <w:p w:rsidR="002B13BD" w:rsidRDefault="002B13BD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user/receiv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2B13BD" w:rsidRDefault="002B13BD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2B13BD" w:rsidRDefault="002B13BD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Header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</w:p>
    <w:p w:rsidR="002B13BD" w:rsidRDefault="002B13BD" w:rsidP="007A465C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total</w:t>
      </w:r>
      <w:proofErr w:type="gram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null,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per_page</w:t>
      </w:r>
      <w:proofErr w:type="spell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15,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current_page</w:t>
      </w:r>
      <w:proofErr w:type="spell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data</w:t>
      </w:r>
      <w:proofErr w:type="gram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2,</w:t>
      </w:r>
    </w:p>
    <w:p w:rsidR="002B13BD" w:rsidRPr="002B13BD" w:rsidRDefault="002B13BD" w:rsidP="002B13BD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cribe": "</w:t>
      </w: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>1",</w:t>
      </w:r>
    </w:p>
    <w:p w:rsidR="002B13BD" w:rsidRPr="002B13BD" w:rsidRDefault="002B13BD" w:rsidP="002B13BD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stination": "</w:t>
      </w: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>跑腿测试</w:t>
      </w:r>
      <w:r w:rsidRPr="002B13B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": 3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</w:t>
      </w:r>
    </w:p>
    <w:p w:rsidR="002B13BD" w:rsidRPr="002B13BD" w:rsidRDefault="002B13BD" w:rsidP="002B13B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 xml:space="preserve">    ]</w:t>
      </w:r>
    </w:p>
    <w:p w:rsidR="002B13BD" w:rsidRDefault="002B13BD" w:rsidP="002B13BD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2B13BD" w:rsidRDefault="002B13BD" w:rsidP="007A465C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</w:p>
    <w:p w:rsidR="00E83CF0" w:rsidRDefault="00E83CF0" w:rsidP="00BE76BB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Banner</w:t>
      </w:r>
      <w:r w:rsidRPr="00E83CF0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接口：</w:t>
      </w:r>
    </w:p>
    <w:p w:rsidR="00E83CF0" w:rsidRDefault="00E83CF0" w:rsidP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banner/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:id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Get  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例如：</w:t>
      </w: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banner/1</w:t>
      </w:r>
    </w:p>
    <w:p w:rsidR="00E83CF0" w:rsidRDefault="00E83CF0" w:rsidP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E83CF0" w:rsidRDefault="00E83CF0" w:rsidP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d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为</w:t>
      </w:r>
      <w:proofErr w:type="gram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轮播位</w:t>
      </w:r>
      <w:proofErr w:type="gramEnd"/>
      <w:r w:rsidR="00252C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 w:rsidR="00252C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head</w:t>
      </w:r>
      <w:r w:rsidR="00252C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里要有</w:t>
      </w:r>
      <w:r w:rsidR="00252C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</w:p>
    <w:p w:rsidR="00E83CF0" w:rsidRDefault="00E83CF0" w:rsidP="00BE76B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"name": "</w:t>
      </w:r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>首页置顶</w:t>
      </w:r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"description": "</w:t>
      </w:r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>首页</w:t>
      </w:r>
      <w:proofErr w:type="gramStart"/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>轮播图</w:t>
      </w:r>
      <w:proofErr w:type="gramEnd"/>
      <w:r w:rsidRPr="00E83CF0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nform_id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bbb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nform_id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3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ddd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nform_id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4,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eee</w:t>
      </w:r>
      <w:proofErr w:type="spellEnd"/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</w:t>
      </w:r>
    </w:p>
    <w:p w:rsidR="00E83CF0" w:rsidRP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 xml:space="preserve">    ]</w:t>
      </w:r>
    </w:p>
    <w:p w:rsid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E83CF0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E83CF0" w:rsidRDefault="00E83CF0" w:rsidP="00E83CF0">
      <w:pPr>
        <w:rPr>
          <w:rFonts w:ascii="Helvetica" w:hAnsi="Helvetica" w:cs="Helvetica"/>
          <w:sz w:val="18"/>
          <w:szCs w:val="18"/>
          <w:shd w:val="clear" w:color="auto" w:fill="FAFAFA"/>
        </w:rPr>
      </w:pPr>
    </w:p>
    <w:p w:rsidR="00E83CF0" w:rsidRDefault="00252CBD" w:rsidP="00E83CF0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252CBD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资讯接口：</w:t>
      </w:r>
    </w:p>
    <w:p w:rsidR="00252CBD" w:rsidRDefault="00252CBD" w:rsidP="00E83CF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nformation?page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=1&amp;size=3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Get </w:t>
      </w:r>
    </w:p>
    <w:p w:rsidR="00252CBD" w:rsidRDefault="00252CBD" w:rsidP="00E83CF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252CBD" w:rsidRDefault="00252CBD" w:rsidP="00E83CF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ag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siz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以上的</w:t>
      </w: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url</w:t>
      </w:r>
      <w:proofErr w:type="spellEnd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中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siz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ag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的大小可以改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,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建议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siz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传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15</w:t>
      </w:r>
    </w:p>
    <w:p w:rsidR="00252CBD" w:rsidRDefault="00252CBD" w:rsidP="00E83CF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data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[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d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6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titl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资讯测试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6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13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sourc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公众号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ublish_time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ype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1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http://t.cn:82/images/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nnn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}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}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d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4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titl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资讯测试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4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6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sourc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其他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ublish_time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ype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3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http://t.cn:82/images/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ggg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}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}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d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3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titl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资讯测试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3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7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        "source": "</w:t>
      </w:r>
      <w:proofErr w:type="gramStart"/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官网</w:t>
      </w:r>
      <w:proofErr w:type="gramEnd"/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ublish_time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ype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1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{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lastRenderedPageBreak/>
        <w:t xml:space="preserve">            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http://t.cn:82/images/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hh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    }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    }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]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current_page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1"</w:t>
      </w:r>
    </w:p>
    <w:p w:rsid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</w:p>
    <w:p w:rsidR="002B13BD" w:rsidRPr="002B13BD" w:rsidRDefault="002B13BD" w:rsidP="00252CBD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具体资讯接口：</w:t>
      </w:r>
    </w:p>
    <w:p w:rsidR="002B13BD" w:rsidRDefault="002B13BD" w:rsidP="00252C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information/1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2B13BD" w:rsidRDefault="002B13BD" w:rsidP="00252C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2B13BD" w:rsidRDefault="002B13BD" w:rsidP="00252C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Header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  <w:r w:rsidR="006B2BC3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 w:rsidR="006B2BC3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id</w:t>
      </w:r>
      <w:r w:rsidR="006B2BC3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传资讯</w:t>
      </w:r>
      <w:r w:rsidR="006B2BC3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id</w:t>
      </w:r>
    </w:p>
    <w:p w:rsidR="002B13BD" w:rsidRDefault="002B13BD" w:rsidP="00252C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：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"titl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资讯测试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1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19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"content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这是资讯测试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1",</w:t>
      </w:r>
    </w:p>
    <w:p w:rsidR="002B13BD" w:rsidRPr="002B13BD" w:rsidRDefault="002B13BD" w:rsidP="002B13B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   "source": "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公众号</w:t>
      </w:r>
      <w:r w:rsidRPr="002B13BD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ublish_time</w:t>
      </w:r>
      <w:proofErr w:type="spell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null,</w:t>
      </w:r>
    </w:p>
    <w:p w:rsidR="002B13BD" w:rsidRP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ype</w:t>
      </w:r>
      <w:proofErr w:type="gramEnd"/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1</w:t>
      </w:r>
    </w:p>
    <w:p w:rsidR="002B13BD" w:rsidRDefault="002B13BD" w:rsidP="002B13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2B13BD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252CBD" w:rsidRDefault="00252CBD" w:rsidP="00252C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</w:p>
    <w:p w:rsidR="008F6ADB" w:rsidRPr="008F6ADB" w:rsidRDefault="008F6ADB" w:rsidP="00252CBD">
      <w:pPr>
        <w:rPr>
          <w:rFonts w:ascii="Helvetica" w:hAnsi="Helvetica" w:cs="Helvetica"/>
          <w:b/>
          <w:color w:val="FF0000"/>
          <w:sz w:val="32"/>
          <w:szCs w:val="32"/>
          <w:shd w:val="clear" w:color="auto" w:fill="FAFAFA"/>
        </w:rPr>
      </w:pPr>
      <w:r w:rsidRPr="008F6ADB">
        <w:rPr>
          <w:rFonts w:ascii="Helvetica" w:hAnsi="Helvetica" w:cs="Helvetica" w:hint="eastAsia"/>
          <w:b/>
          <w:color w:val="FF0000"/>
          <w:sz w:val="32"/>
          <w:szCs w:val="32"/>
          <w:shd w:val="clear" w:color="auto" w:fill="FAFAFA"/>
        </w:rPr>
        <w:t>咸鱼：</w:t>
      </w:r>
    </w:p>
    <w:p w:rsidR="00252CBD" w:rsidRDefault="008F6ADB" w:rsidP="00252CBD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创建咸鱼：</w:t>
      </w:r>
    </w:p>
    <w:p w:rsidR="008F6ADB" w:rsidRDefault="008F6ADB" w:rsidP="00252C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xianyu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creat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ost</w:t>
      </w:r>
    </w:p>
    <w:p w:rsidR="008F6ADB" w:rsidRDefault="008F6ADB" w:rsidP="00252CB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数据：</w:t>
      </w:r>
    </w:p>
    <w:p w:rsid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Body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放：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ab/>
        <w:t>"title":"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测试咸鱼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ab/>
        <w:t>"summary":"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如题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ab/>
        <w:t>"detail":"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测试咸鱼创建接口</w:t>
      </w:r>
      <w:r w:rsidRPr="008F6ADB"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"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"</w:t>
      </w:r>
      <w:proofErr w:type="gramStart"/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rice</w:t>
      </w:r>
      <w:proofErr w:type="gramEnd"/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2.3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"</w:t>
      </w:r>
      <w:proofErr w:type="spellStart"/>
      <w:proofErr w:type="gramStart"/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{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</w: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"1":"abc"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</w: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"2":"bca",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</w: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"3":"cab"</w:t>
      </w:r>
    </w:p>
    <w:p w:rsidR="008F6ADB" w:rsidRP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ab/>
        <w:t>}</w:t>
      </w:r>
    </w:p>
    <w:p w:rsid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结果：</w:t>
      </w:r>
    </w:p>
    <w:p w:rsid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成功：</w:t>
      </w:r>
    </w:p>
    <w:p w:rsidR="008F6ADB" w:rsidRP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8F6ADB" w:rsidRP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code</w:t>
      </w:r>
      <w:proofErr w:type="gramEnd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": 201,</w:t>
      </w:r>
    </w:p>
    <w:p w:rsidR="008F6ADB" w:rsidRP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": "ok",</w:t>
      </w:r>
    </w:p>
    <w:p w:rsidR="008F6ADB" w:rsidRP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t>": 0</w:t>
      </w:r>
    </w:p>
    <w:p w:rsid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>}</w:t>
      </w:r>
    </w:p>
    <w:p w:rsid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失败会有：</w:t>
      </w:r>
      <w:proofErr w:type="spellStart"/>
      <w:proofErr w:type="gramStart"/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errorCode</w:t>
      </w:r>
      <w:proofErr w:type="spellEnd"/>
      <w:proofErr w:type="gramEnd"/>
    </w:p>
    <w:p w:rsidR="008F6ADB" w:rsidRDefault="008F6ADB" w:rsidP="008F6ADB">
      <w:pPr>
        <w:rPr>
          <w:rFonts w:ascii="Helvetica" w:hAnsi="Helvetica" w:cs="Helvetica"/>
          <w:sz w:val="18"/>
          <w:szCs w:val="18"/>
          <w:shd w:val="clear" w:color="auto" w:fill="FAFAFA"/>
        </w:rPr>
      </w:pPr>
    </w:p>
    <w:p w:rsidR="008F6ADB" w:rsidRDefault="008F6ADB" w:rsidP="008F6ADB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8F6ADB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咸鱼删除：</w:t>
      </w:r>
    </w:p>
    <w:p w:rsid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xianyu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cancel/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6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8F6ADB" w:rsidRDefault="008F6ADB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需要参数：</w:t>
      </w:r>
    </w:p>
    <w:p w:rsidR="008F6ADB" w:rsidRDefault="00650800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咸鱼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id</w:t>
      </w:r>
    </w:p>
    <w:p w:rsidR="00650800" w:rsidRDefault="00650800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参数：</w:t>
      </w:r>
    </w:p>
    <w:p w:rsidR="00650800" w:rsidRDefault="00650800" w:rsidP="008F6AD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成功：</w:t>
      </w:r>
    </w:p>
    <w:p w:rsidR="00650800" w:rsidRP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650800" w:rsidRP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code</w:t>
      </w:r>
      <w:proofErr w:type="gramEnd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": 201,</w:t>
      </w:r>
    </w:p>
    <w:p w:rsidR="00650800" w:rsidRP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": "ok",</w:t>
      </w:r>
    </w:p>
    <w:p w:rsidR="00650800" w:rsidRP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": 0</w:t>
      </w:r>
    </w:p>
    <w:p w:rsid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50800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失败会有</w:t>
      </w:r>
      <w:proofErr w:type="spellStart"/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errorcode</w:t>
      </w:r>
      <w:proofErr w:type="spellEnd"/>
    </w:p>
    <w:p w:rsidR="00650800" w:rsidRDefault="00650800" w:rsidP="00650800">
      <w:pPr>
        <w:rPr>
          <w:rFonts w:ascii="Helvetica" w:hAnsi="Helvetica" w:cs="Helvetica"/>
          <w:sz w:val="18"/>
          <w:szCs w:val="18"/>
          <w:shd w:val="clear" w:color="auto" w:fill="FAFAFA"/>
        </w:rPr>
      </w:pPr>
    </w:p>
    <w:p w:rsidR="00650800" w:rsidRPr="0053298D" w:rsidRDefault="00650800" w:rsidP="00650800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咸鱼展示：</w:t>
      </w:r>
    </w:p>
    <w:p w:rsidR="00650800" w:rsidRDefault="0053298D" w:rsidP="0065080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xianyu?page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=1&amp;size=3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53298D" w:rsidRDefault="0053298D" w:rsidP="0065080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需求：</w:t>
      </w:r>
    </w:p>
    <w:p w:rsidR="0053298D" w:rsidRDefault="0053298D" w:rsidP="0065080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ag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size</w:t>
      </w:r>
    </w:p>
    <w:p w:rsidR="0053298D" w:rsidRDefault="0053298D" w:rsidP="00650800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结果：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tota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null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er_pag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3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urrent_pag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data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7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4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5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2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bca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6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3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cab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]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s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"nick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天子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aa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    "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中国传媒大学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op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6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8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[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7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bc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8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2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bca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9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ord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3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cab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]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s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"nick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天子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aa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    "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中国传媒大学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op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6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9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o_id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titl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summary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如题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"detail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测试咸鱼创建接口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pric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2.3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rl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lastRenderedPageBreak/>
        <w:t xml:space="preserve">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item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[]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user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"nick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天子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headimg</w:t>
      </w:r>
      <w:proofErr w:type="spellEnd"/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http://t.cn:82/images/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aaa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hool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{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 xml:space="preserve">                    "name": "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中国传媒大学</w:t>
      </w:r>
      <w:r w:rsidRPr="0053298D">
        <w:rPr>
          <w:rFonts w:ascii="Helvetica" w:hAnsi="Helvetica" w:cs="Helvetica" w:hint="eastAsia"/>
          <w:sz w:val="18"/>
          <w:szCs w:val="18"/>
          <w:shd w:val="clear" w:color="auto" w:fill="FAFAFA"/>
        </w:rPr>
        <w:t>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}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tatus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gram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scope</w:t>
      </w:r>
      <w:proofErr w:type="gram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16,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    "</w:t>
      </w:r>
      <w:proofErr w:type="spellStart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create_time</w:t>
      </w:r>
      <w:proofErr w:type="spellEnd"/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": "1970-01-01 08:00:00"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    }</w:t>
      </w:r>
    </w:p>
    <w:p w:rsidR="0053298D" w:rsidRP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 xml:space="preserve">    ]</w:t>
      </w:r>
    </w:p>
    <w:p w:rsid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53298D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失败会有：</w:t>
      </w:r>
      <w:proofErr w:type="spellStart"/>
      <w:proofErr w:type="gramStart"/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errorCode</w:t>
      </w:r>
      <w:proofErr w:type="spellEnd"/>
      <w:proofErr w:type="gramEnd"/>
    </w:p>
    <w:p w:rsidR="0053298D" w:rsidRDefault="0053298D" w:rsidP="0053298D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</w:p>
    <w:p w:rsidR="00A85648" w:rsidRPr="00A85648" w:rsidRDefault="00A85648" w:rsidP="0053298D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咸鱼取消：</w:t>
      </w:r>
    </w:p>
    <w:p w:rsidR="00A85648" w:rsidRDefault="00A85648" w:rsidP="0053298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xianyu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cancel/6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A85648" w:rsidRDefault="00A85648" w:rsidP="0053298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需求：</w:t>
      </w: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br/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Head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传入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o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ken</w:t>
      </w:r>
    </w:p>
    <w:p w:rsidR="00A85648" w:rsidRDefault="00A85648" w:rsidP="0053298D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参数：</w:t>
      </w:r>
    </w:p>
    <w:p w:rsidR="00A85648" w:rsidRPr="00A85648" w:rsidRDefault="00A85648" w:rsidP="00A85648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A85648" w:rsidRPr="00A85648" w:rsidRDefault="00A85648" w:rsidP="00A85648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gramStart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code</w:t>
      </w:r>
      <w:proofErr w:type="gramEnd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": 201,</w:t>
      </w:r>
    </w:p>
    <w:p w:rsidR="00A85648" w:rsidRPr="00A85648" w:rsidRDefault="00A85648" w:rsidP="00A85648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": "ok",</w:t>
      </w:r>
    </w:p>
    <w:p w:rsidR="00A85648" w:rsidRPr="00A85648" w:rsidRDefault="00A85648" w:rsidP="00A85648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": 0</w:t>
      </w:r>
    </w:p>
    <w:p w:rsidR="00A85648" w:rsidRDefault="00A85648" w:rsidP="00A85648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A85648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53298D" w:rsidRDefault="0053298D" w:rsidP="0053298D">
      <w:pPr>
        <w:rPr>
          <w:rFonts w:ascii="Helvetica" w:hAnsi="Helvetica" w:cs="Helvetica"/>
          <w:sz w:val="18"/>
          <w:szCs w:val="18"/>
          <w:shd w:val="clear" w:color="auto" w:fill="FAFAFA"/>
        </w:rPr>
      </w:pPr>
    </w:p>
    <w:p w:rsidR="00070862" w:rsidRDefault="00070862" w:rsidP="0053298D">
      <w:pPr>
        <w:rPr>
          <w:rFonts w:ascii="Helvetica" w:hAnsi="Helvetica" w:cs="Helvetica"/>
          <w:b/>
          <w:color w:val="FF0000"/>
          <w:sz w:val="32"/>
          <w:szCs w:val="32"/>
          <w:shd w:val="clear" w:color="auto" w:fill="FAFAFA"/>
        </w:rPr>
      </w:pPr>
      <w:r w:rsidRPr="00070862">
        <w:rPr>
          <w:rFonts w:ascii="Helvetica" w:hAnsi="Helvetica" w:cs="Helvetica" w:hint="eastAsia"/>
          <w:b/>
          <w:color w:val="FF0000"/>
          <w:sz w:val="32"/>
          <w:szCs w:val="32"/>
          <w:shd w:val="clear" w:color="auto" w:fill="FAFAFA"/>
        </w:rPr>
        <w:t>跑腿：</w:t>
      </w:r>
    </w:p>
    <w:p w:rsidR="00070862" w:rsidRDefault="00070862" w:rsidP="0053298D">
      <w:pPr>
        <w:rPr>
          <w:rFonts w:ascii="Helvetica" w:hAnsi="Helvetica" w:cs="Helvetica"/>
          <w:b/>
          <w:color w:val="FF0000"/>
          <w:szCs w:val="21"/>
          <w:shd w:val="clear" w:color="auto" w:fill="FAFAFA"/>
        </w:rPr>
      </w:pPr>
      <w:r w:rsidRPr="00070862">
        <w:rPr>
          <w:rFonts w:ascii="Helvetica" w:hAnsi="Helvetica" w:cs="Helvetica" w:hint="eastAsia"/>
          <w:b/>
          <w:color w:val="FF0000"/>
          <w:szCs w:val="21"/>
          <w:shd w:val="clear" w:color="auto" w:fill="FAFAFA"/>
        </w:rPr>
        <w:t>创建跑腿</w:t>
      </w:r>
      <w:r>
        <w:rPr>
          <w:rFonts w:ascii="Helvetica" w:hAnsi="Helvetica" w:cs="Helvetica" w:hint="eastAsia"/>
          <w:b/>
          <w:color w:val="FF0000"/>
          <w:szCs w:val="21"/>
          <w:shd w:val="clear" w:color="auto" w:fill="FAFAFA"/>
        </w:rPr>
        <w:t>：</w:t>
      </w:r>
    </w:p>
    <w:p w:rsidR="00070862" w:rsidRDefault="00070862" w:rsidP="0053298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creat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070862" w:rsidRDefault="00070862" w:rsidP="0053298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需求：</w:t>
      </w:r>
    </w:p>
    <w:p w:rsidR="00070862" w:rsidRDefault="00070862" w:rsidP="0053298D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Body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：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>{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 w:hint="eastAsia"/>
          <w:szCs w:val="21"/>
          <w:shd w:val="clear" w:color="auto" w:fill="FAFAFA"/>
        </w:rPr>
        <w:tab/>
        <w:t>"describe":"</w:t>
      </w:r>
      <w:r w:rsidRPr="00070862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070862">
        <w:rPr>
          <w:rFonts w:ascii="Helvetica" w:hAnsi="Helvetica" w:cs="Helvetica" w:hint="eastAsia"/>
          <w:szCs w:val="21"/>
          <w:shd w:val="clear" w:color="auto" w:fill="FAFAFA"/>
        </w:rPr>
        <w:t>4",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 w:hint="eastAsia"/>
          <w:szCs w:val="21"/>
          <w:shd w:val="clear" w:color="auto" w:fill="FAFAFA"/>
        </w:rPr>
        <w:tab/>
        <w:t>"destination":"</w:t>
      </w:r>
      <w:r w:rsidRPr="00070862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070862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ab/>
        <w:t>"</w:t>
      </w:r>
      <w:proofErr w:type="gramStart"/>
      <w:r w:rsidRPr="00070862">
        <w:rPr>
          <w:rFonts w:ascii="Helvetica" w:hAnsi="Helvetica" w:cs="Helvetica"/>
          <w:szCs w:val="21"/>
          <w:shd w:val="clear" w:color="auto" w:fill="FAFAFA"/>
        </w:rPr>
        <w:t>price</w:t>
      </w:r>
      <w:proofErr w:type="gramEnd"/>
      <w:r w:rsidRPr="00070862">
        <w:rPr>
          <w:rFonts w:ascii="Helvetica" w:hAnsi="Helvetica" w:cs="Helvetica"/>
          <w:szCs w:val="21"/>
          <w:shd w:val="clear" w:color="auto" w:fill="FAFAFA"/>
        </w:rPr>
        <w:t>":3.3</w:t>
      </w:r>
    </w:p>
    <w:p w:rsid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>}</w:t>
      </w:r>
    </w:p>
    <w:p w:rsid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>
        <w:rPr>
          <w:rFonts w:ascii="Helvetica" w:hAnsi="Helvetica" w:cs="Helvetica" w:hint="eastAsia"/>
          <w:szCs w:val="21"/>
          <w:shd w:val="clear" w:color="auto" w:fill="FAFAFA"/>
        </w:rPr>
        <w:t>返回参数：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>{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 xml:space="preserve">    "</w:t>
      </w:r>
      <w:proofErr w:type="gramStart"/>
      <w:r w:rsidRPr="00070862">
        <w:rPr>
          <w:rFonts w:ascii="Helvetica" w:hAnsi="Helvetica" w:cs="Helvetica"/>
          <w:szCs w:val="21"/>
          <w:shd w:val="clear" w:color="auto" w:fill="FAFAFA"/>
        </w:rPr>
        <w:t>code</w:t>
      </w:r>
      <w:proofErr w:type="gramEnd"/>
      <w:r w:rsidRPr="00070862">
        <w:rPr>
          <w:rFonts w:ascii="Helvetica" w:hAnsi="Helvetica" w:cs="Helvetica"/>
          <w:szCs w:val="21"/>
          <w:shd w:val="clear" w:color="auto" w:fill="FAFAFA"/>
        </w:rPr>
        <w:t>": 201,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 xml:space="preserve">    "</w:t>
      </w:r>
      <w:proofErr w:type="spellStart"/>
      <w:proofErr w:type="gramStart"/>
      <w:r w:rsidRPr="00070862">
        <w:rPr>
          <w:rFonts w:ascii="Helvetica" w:hAnsi="Helvetica" w:cs="Helvetica"/>
          <w:szCs w:val="21"/>
          <w:shd w:val="clear" w:color="auto" w:fill="FAFAFA"/>
        </w:rPr>
        <w:t>msg</w:t>
      </w:r>
      <w:proofErr w:type="spellEnd"/>
      <w:proofErr w:type="gramEnd"/>
      <w:r w:rsidRPr="00070862">
        <w:rPr>
          <w:rFonts w:ascii="Helvetica" w:hAnsi="Helvetica" w:cs="Helvetica"/>
          <w:szCs w:val="21"/>
          <w:shd w:val="clear" w:color="auto" w:fill="FAFAFA"/>
        </w:rPr>
        <w:t>": "ok",</w:t>
      </w:r>
    </w:p>
    <w:p w:rsidR="00070862" w:rsidRP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t xml:space="preserve">    "</w:t>
      </w:r>
      <w:proofErr w:type="spellStart"/>
      <w:proofErr w:type="gramStart"/>
      <w:r w:rsidRPr="00070862">
        <w:rPr>
          <w:rFonts w:ascii="Helvetica" w:hAnsi="Helvetica" w:cs="Helvetica"/>
          <w:szCs w:val="21"/>
          <w:shd w:val="clear" w:color="auto" w:fill="FAFAFA"/>
        </w:rPr>
        <w:t>errorCode</w:t>
      </w:r>
      <w:proofErr w:type="spellEnd"/>
      <w:proofErr w:type="gramEnd"/>
      <w:r w:rsidRPr="00070862">
        <w:rPr>
          <w:rFonts w:ascii="Helvetica" w:hAnsi="Helvetica" w:cs="Helvetica"/>
          <w:szCs w:val="21"/>
          <w:shd w:val="clear" w:color="auto" w:fill="FAFAFA"/>
        </w:rPr>
        <w:t>": 0</w:t>
      </w:r>
    </w:p>
    <w:p w:rsid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 w:rsidRPr="00070862">
        <w:rPr>
          <w:rFonts w:ascii="Helvetica" w:hAnsi="Helvetica" w:cs="Helvetica"/>
          <w:szCs w:val="21"/>
          <w:shd w:val="clear" w:color="auto" w:fill="FAFAFA"/>
        </w:rPr>
        <w:lastRenderedPageBreak/>
        <w:t>}</w:t>
      </w:r>
    </w:p>
    <w:p w:rsid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  <w:r>
        <w:rPr>
          <w:rFonts w:ascii="Helvetica" w:hAnsi="Helvetica" w:cs="Helvetica" w:hint="eastAsia"/>
          <w:szCs w:val="21"/>
          <w:shd w:val="clear" w:color="auto" w:fill="FAFAFA"/>
        </w:rPr>
        <w:t>失败会有：</w:t>
      </w:r>
      <w:proofErr w:type="spellStart"/>
      <w:proofErr w:type="gramStart"/>
      <w:r>
        <w:rPr>
          <w:rFonts w:ascii="Helvetica" w:hAnsi="Helvetica" w:cs="Helvetica" w:hint="eastAsia"/>
          <w:szCs w:val="21"/>
          <w:shd w:val="clear" w:color="auto" w:fill="FAFAFA"/>
        </w:rPr>
        <w:t>errorCode</w:t>
      </w:r>
      <w:proofErr w:type="spellEnd"/>
      <w:proofErr w:type="gramEnd"/>
    </w:p>
    <w:p w:rsidR="00070862" w:rsidRDefault="00070862" w:rsidP="00070862">
      <w:pPr>
        <w:rPr>
          <w:rFonts w:ascii="Helvetica" w:hAnsi="Helvetica" w:cs="Helvetica"/>
          <w:szCs w:val="21"/>
          <w:shd w:val="clear" w:color="auto" w:fill="FAFAFA"/>
        </w:rPr>
      </w:pPr>
    </w:p>
    <w:p w:rsidR="00070862" w:rsidRPr="00E854EB" w:rsidRDefault="00E854EB" w:rsidP="00070862">
      <w:pPr>
        <w:rPr>
          <w:rFonts w:ascii="Helvetica" w:hAnsi="Helvetica" w:cs="Helvetica"/>
          <w:b/>
          <w:color w:val="FF0000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b/>
          <w:color w:val="FF0000"/>
          <w:szCs w:val="21"/>
          <w:shd w:val="clear" w:color="auto" w:fill="FAFAFA"/>
        </w:rPr>
        <w:t>跑腿展示：</w:t>
      </w:r>
    </w:p>
    <w:p w:rsidR="00E854EB" w:rsidRDefault="00E854EB" w:rsidP="0007086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?page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=1&amp;size=15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E854EB" w:rsidRDefault="00E854EB" w:rsidP="0007086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数据需求：</w:t>
      </w:r>
    </w:p>
    <w:p w:rsidR="00E854EB" w:rsidRDefault="00E854EB" w:rsidP="0007086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ag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size</w:t>
      </w:r>
    </w:p>
    <w:p w:rsidR="00E854EB" w:rsidRDefault="00E854EB" w:rsidP="00070862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结果：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>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data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total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null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"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per_page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: "15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"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current_page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: 1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data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[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id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4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crib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3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tination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pric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3.3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user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"nick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天子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spellStart"/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headimg</w:t>
      </w:r>
      <w:proofErr w:type="spellEnd"/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"http://t.cn:82/images/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aaa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hool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    "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中国传媒大学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tatus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op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6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judg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5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}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id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3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crib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2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tination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pric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3.3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user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"nick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天子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spellStart"/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headimg</w:t>
      </w:r>
      <w:proofErr w:type="spellEnd"/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"http://t.cn:82/images/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aaa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hool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    "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中国传媒大学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tatus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op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6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judg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5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lastRenderedPageBreak/>
        <w:t xml:space="preserve">                }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id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2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crib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1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"destination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跑腿测试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pric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3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user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"nick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天子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spellStart"/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headimg</w:t>
      </w:r>
      <w:proofErr w:type="spellEnd"/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"http://t.cn:82/images/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aaa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hool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{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 w:hint="eastAsia"/>
          <w:szCs w:val="21"/>
          <w:shd w:val="clear" w:color="auto" w:fill="FAFAFA"/>
        </w:rPr>
        <w:t xml:space="preserve">                        "name": "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中国传媒大学</w:t>
      </w:r>
      <w:r w:rsidRPr="00E854EB">
        <w:rPr>
          <w:rFonts w:ascii="Helvetica" w:hAnsi="Helvetica" w:cs="Helvetica" w:hint="eastAsia"/>
          <w:szCs w:val="21"/>
          <w:shd w:val="clear" w:color="auto" w:fill="FAFAFA"/>
        </w:rPr>
        <w:t>"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tatus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scop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16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    "</w:t>
      </w:r>
      <w:proofErr w:type="gramStart"/>
      <w:r w:rsidRPr="00E854EB">
        <w:rPr>
          <w:rFonts w:ascii="Helvetica" w:hAnsi="Helvetica" w:cs="Helvetica"/>
          <w:szCs w:val="21"/>
          <w:shd w:val="clear" w:color="auto" w:fill="FAFAFA"/>
        </w:rPr>
        <w:t>judge</w:t>
      </w:r>
      <w:proofErr w:type="gramEnd"/>
      <w:r w:rsidRPr="00E854EB">
        <w:rPr>
          <w:rFonts w:ascii="Helvetica" w:hAnsi="Helvetica" w:cs="Helvetica"/>
          <w:szCs w:val="21"/>
          <w:shd w:val="clear" w:color="auto" w:fill="FAFAFA"/>
        </w:rPr>
        <w:t>": 5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    }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    }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    ]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},</w:t>
      </w:r>
    </w:p>
    <w:p w:rsidR="00E854EB" w:rsidRP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 xml:space="preserve">    "</w:t>
      </w:r>
      <w:proofErr w:type="spellStart"/>
      <w:r w:rsidRPr="00E854EB">
        <w:rPr>
          <w:rFonts w:ascii="Helvetica" w:hAnsi="Helvetica" w:cs="Helvetica"/>
          <w:szCs w:val="21"/>
          <w:shd w:val="clear" w:color="auto" w:fill="FAFAFA"/>
        </w:rPr>
        <w:t>current_page</w:t>
      </w:r>
      <w:proofErr w:type="spellEnd"/>
      <w:r w:rsidRPr="00E854EB">
        <w:rPr>
          <w:rFonts w:ascii="Helvetica" w:hAnsi="Helvetica" w:cs="Helvetica"/>
          <w:szCs w:val="21"/>
          <w:shd w:val="clear" w:color="auto" w:fill="FAFAFA"/>
        </w:rPr>
        <w:t>": "1"</w:t>
      </w:r>
    </w:p>
    <w:p w:rsid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 w:rsidRPr="00E854EB">
        <w:rPr>
          <w:rFonts w:ascii="Helvetica" w:hAnsi="Helvetica" w:cs="Helvetica"/>
          <w:szCs w:val="21"/>
          <w:shd w:val="clear" w:color="auto" w:fill="FAFAFA"/>
        </w:rPr>
        <w:t>}</w:t>
      </w:r>
    </w:p>
    <w:p w:rsid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  <w:r>
        <w:rPr>
          <w:rFonts w:ascii="Helvetica" w:hAnsi="Helvetica" w:cs="Helvetica" w:hint="eastAsia"/>
          <w:szCs w:val="21"/>
          <w:shd w:val="clear" w:color="auto" w:fill="FAFAFA"/>
        </w:rPr>
        <w:t>失败返回</w:t>
      </w:r>
      <w:proofErr w:type="spellStart"/>
      <w:r>
        <w:rPr>
          <w:rFonts w:ascii="Helvetica" w:hAnsi="Helvetica" w:cs="Helvetica" w:hint="eastAsia"/>
          <w:szCs w:val="21"/>
          <w:shd w:val="clear" w:color="auto" w:fill="FAFAFA"/>
        </w:rPr>
        <w:t>errorCode</w:t>
      </w:r>
      <w:proofErr w:type="spellEnd"/>
    </w:p>
    <w:p w:rsidR="00E854EB" w:rsidRDefault="00E854EB" w:rsidP="00E854EB">
      <w:pPr>
        <w:rPr>
          <w:rFonts w:ascii="Helvetica" w:hAnsi="Helvetica" w:cs="Helvetica"/>
          <w:szCs w:val="21"/>
          <w:shd w:val="clear" w:color="auto" w:fill="FAFAFA"/>
        </w:rPr>
      </w:pPr>
    </w:p>
    <w:p w:rsidR="00BA3CB7" w:rsidRPr="00BA3CB7" w:rsidRDefault="00BA3CB7" w:rsidP="00E854EB">
      <w:pPr>
        <w:rPr>
          <w:rFonts w:ascii="Helvetica" w:hAnsi="Helvetica" w:cs="Helvetica"/>
          <w:b/>
          <w:color w:val="FF0000"/>
          <w:szCs w:val="21"/>
          <w:shd w:val="clear" w:color="auto" w:fill="FAFAFA"/>
        </w:rPr>
      </w:pPr>
      <w:r w:rsidRPr="00BA3CB7">
        <w:rPr>
          <w:rFonts w:ascii="Helvetica" w:hAnsi="Helvetica" w:cs="Helvetica" w:hint="eastAsia"/>
          <w:b/>
          <w:color w:val="FF0000"/>
          <w:szCs w:val="21"/>
          <w:shd w:val="clear" w:color="auto" w:fill="FAFAFA"/>
        </w:rPr>
        <w:t>接取跑腿任务：</w:t>
      </w:r>
    </w:p>
    <w:p w:rsidR="00077E2A" w:rsidRDefault="00077E2A" w:rsidP="00E854E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:id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077E2A" w:rsidRDefault="00077E2A" w:rsidP="00E854E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需求：</w:t>
      </w:r>
    </w:p>
    <w:p w:rsidR="00077E2A" w:rsidRDefault="00077E2A" w:rsidP="00E854E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跑腿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id</w:t>
      </w:r>
    </w:p>
    <w:p w:rsidR="00077E2A" w:rsidRDefault="00077E2A" w:rsidP="00E854EB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code</w:t>
      </w:r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201,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ok",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0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失败返回</w:t>
      </w: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errorCode</w:t>
      </w:r>
      <w:proofErr w:type="spellEnd"/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</w:p>
    <w:p w:rsidR="00077E2A" w:rsidRPr="00077E2A" w:rsidRDefault="00077E2A" w:rsidP="00077E2A">
      <w:pPr>
        <w:rPr>
          <w:rFonts w:ascii="Helvetica" w:hAnsi="Helvetica" w:cs="Helvetica"/>
          <w:b/>
          <w:color w:val="FF000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完成跑腿：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finish/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:id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需求：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跑腿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id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数据类型：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code</w:t>
      </w:r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201,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ok",</w:t>
      </w:r>
    </w:p>
    <w:p w:rsidR="00077E2A" w:rsidRP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lastRenderedPageBreak/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0</w:t>
      </w:r>
    </w:p>
    <w:p w:rsidR="00077E2A" w:rsidRDefault="00077E2A" w:rsidP="00077E2A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077E2A" w:rsidRDefault="00077E2A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失败返回</w:t>
      </w:r>
      <w:proofErr w:type="spellStart"/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errorCode</w:t>
      </w:r>
      <w:proofErr w:type="spellEnd"/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</w:p>
    <w:p w:rsidR="006B2BC3" w:rsidRPr="006B2BC3" w:rsidRDefault="006B2BC3" w:rsidP="00077E2A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取消跑腿：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cancel/2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Get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要求：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返回参数类型：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code</w:t>
      </w:r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201,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ok",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0</w:t>
      </w:r>
    </w:p>
    <w:p w:rsidR="006B2BC3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</w:p>
    <w:p w:rsidR="006B2BC3" w:rsidRDefault="006B2BC3" w:rsidP="00077E2A">
      <w:pPr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 w:hint="eastAsia"/>
          <w:b/>
          <w:color w:val="FF0000"/>
          <w:sz w:val="18"/>
          <w:szCs w:val="18"/>
          <w:shd w:val="clear" w:color="auto" w:fill="FAFAFA"/>
        </w:rPr>
        <w:t>用户评分：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t.cn:82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ap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v1/</w:t>
      </w:r>
      <w:proofErr w:type="spellStart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paotui</w:t>
      </w:r>
      <w:proofErr w:type="spellEnd"/>
      <w: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/judge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 xml:space="preserve"> 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类型：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Post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参数要求：</w:t>
      </w:r>
    </w:p>
    <w:p w:rsidR="006B2BC3" w:rsidRDefault="006B2BC3" w:rsidP="00077E2A">
      <w:pP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Token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，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Body</w:t>
      </w:r>
      <w:r>
        <w:rPr>
          <w:rFonts w:ascii="Helvetica" w:hAnsi="Helvetica" w:cs="Helvetica" w:hint="eastAsia"/>
          <w:color w:val="505050"/>
          <w:sz w:val="18"/>
          <w:szCs w:val="18"/>
          <w:shd w:val="clear" w:color="auto" w:fill="FAFAFA"/>
        </w:rPr>
        <w:t>内</w:t>
      </w:r>
    </w:p>
    <w:p w:rsidR="006B2BC3" w:rsidRPr="006B2BC3" w:rsidRDefault="006B2BC3" w:rsidP="006B2BC3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{</w:t>
      </w:r>
    </w:p>
    <w:p w:rsidR="006B2BC3" w:rsidRPr="006B2BC3" w:rsidRDefault="006B2BC3" w:rsidP="006B2BC3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ab/>
        <w:t>"</w:t>
      </w:r>
      <w:proofErr w:type="gramStart"/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id</w:t>
      </w:r>
      <w:proofErr w:type="gramEnd"/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":2,</w:t>
      </w:r>
    </w:p>
    <w:p w:rsidR="006B2BC3" w:rsidRPr="006B2BC3" w:rsidRDefault="006B2BC3" w:rsidP="006B2BC3">
      <w:pPr>
        <w:rPr>
          <w:rFonts w:ascii="Helvetica" w:hAnsi="Helvetica" w:cs="Helvetica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ab/>
        <w:t>"</w:t>
      </w:r>
      <w:proofErr w:type="gramStart"/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grade</w:t>
      </w:r>
      <w:proofErr w:type="gramEnd"/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":4.4</w:t>
      </w:r>
    </w:p>
    <w:p w:rsidR="006B2BC3" w:rsidRDefault="006B2BC3" w:rsidP="006B2BC3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 w:rsidRPr="006B2BC3">
        <w:rPr>
          <w:rFonts w:ascii="Helvetica" w:hAnsi="Helvetica" w:cs="Helvetica"/>
          <w:sz w:val="18"/>
          <w:szCs w:val="18"/>
          <w:shd w:val="clear" w:color="auto" w:fill="FAFAFA"/>
        </w:rPr>
        <w:t>}</w:t>
      </w:r>
    </w:p>
    <w:p w:rsidR="006B2BC3" w:rsidRDefault="006B2BC3" w:rsidP="006B2BC3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id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为任务号，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grade</w:t>
      </w: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为分数</w:t>
      </w:r>
    </w:p>
    <w:p w:rsidR="006B2BC3" w:rsidRDefault="006B2BC3" w:rsidP="006B2BC3">
      <w:pPr>
        <w:rPr>
          <w:rFonts w:ascii="Helvetica" w:hAnsi="Helvetica" w:cs="Helvetica" w:hint="eastAsia"/>
          <w:sz w:val="18"/>
          <w:szCs w:val="18"/>
          <w:shd w:val="clear" w:color="auto" w:fill="FAFAFA"/>
        </w:rPr>
      </w:pPr>
      <w:r>
        <w:rPr>
          <w:rFonts w:ascii="Helvetica" w:hAnsi="Helvetica" w:cs="Helvetica" w:hint="eastAsia"/>
          <w:sz w:val="18"/>
          <w:szCs w:val="18"/>
          <w:shd w:val="clear" w:color="auto" w:fill="FAFAFA"/>
        </w:rPr>
        <w:t>返回参数类型：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{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code</w:t>
      </w:r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201,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msg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"ok",</w:t>
      </w:r>
    </w:p>
    <w:p w:rsidR="006B2BC3" w:rsidRPr="00077E2A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 xml:space="preserve">    "</w:t>
      </w:r>
      <w:proofErr w:type="spellStart"/>
      <w:proofErr w:type="gramStart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errorCode</w:t>
      </w:r>
      <w:proofErr w:type="spellEnd"/>
      <w:proofErr w:type="gramEnd"/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": 0</w:t>
      </w:r>
    </w:p>
    <w:p w:rsidR="006B2BC3" w:rsidRDefault="006B2BC3" w:rsidP="006B2BC3">
      <w:pPr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</w:pPr>
      <w:r w:rsidRPr="00077E2A">
        <w:rPr>
          <w:rFonts w:ascii="Helvetica" w:hAnsi="Helvetica" w:cs="Helvetica"/>
          <w:color w:val="505050"/>
          <w:sz w:val="18"/>
          <w:szCs w:val="18"/>
          <w:shd w:val="clear" w:color="auto" w:fill="FAFAFA"/>
        </w:rPr>
        <w:t>}</w:t>
      </w:r>
    </w:p>
    <w:p w:rsidR="006B2BC3" w:rsidRPr="006B2BC3" w:rsidRDefault="006B2BC3" w:rsidP="006B2BC3">
      <w:pPr>
        <w:rPr>
          <w:rFonts w:ascii="Helvetica" w:hAnsi="Helvetica" w:cs="Helvetica"/>
          <w:sz w:val="18"/>
          <w:szCs w:val="18"/>
          <w:shd w:val="clear" w:color="auto" w:fill="FAFAFA"/>
        </w:rPr>
      </w:pPr>
      <w:bookmarkStart w:id="0" w:name="_GoBack"/>
      <w:bookmarkEnd w:id="0"/>
    </w:p>
    <w:sectPr w:rsidR="006B2BC3" w:rsidRPr="006B2B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6A57"/>
    <w:rsid w:val="00070862"/>
    <w:rsid w:val="00077E2A"/>
    <w:rsid w:val="001061FA"/>
    <w:rsid w:val="001A6A57"/>
    <w:rsid w:val="00252CBD"/>
    <w:rsid w:val="002B13BD"/>
    <w:rsid w:val="0053298D"/>
    <w:rsid w:val="00650800"/>
    <w:rsid w:val="006B2BC3"/>
    <w:rsid w:val="007A465C"/>
    <w:rsid w:val="008F6ADB"/>
    <w:rsid w:val="009C022F"/>
    <w:rsid w:val="00A85648"/>
    <w:rsid w:val="00BA3CB7"/>
    <w:rsid w:val="00BE76BB"/>
    <w:rsid w:val="00E83CF0"/>
    <w:rsid w:val="00E854EB"/>
    <w:rsid w:val="00F130C2"/>
    <w:rsid w:val="00F52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647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411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72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14</Pages>
  <Words>1920</Words>
  <Characters>10944</Characters>
  <Application>Microsoft Office Word</Application>
  <DocSecurity>0</DocSecurity>
  <Lines>91</Lines>
  <Paragraphs>25</Paragraphs>
  <ScaleCrop>false</ScaleCrop>
  <Company/>
  <LinksUpToDate>false</LinksUpToDate>
  <CharactersWithSpaces>12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泽恒</dc:creator>
  <cp:keywords/>
  <dc:description/>
  <cp:lastModifiedBy>周泽恒</cp:lastModifiedBy>
  <cp:revision>6</cp:revision>
  <dcterms:created xsi:type="dcterms:W3CDTF">2018-03-11T02:54:00Z</dcterms:created>
  <dcterms:modified xsi:type="dcterms:W3CDTF">2018-03-18T13:07:00Z</dcterms:modified>
</cp:coreProperties>
</file>